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D8578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能在内存中完成排序，而必须在磁盘上进行，称为外部排序。</w:t>
      </w:r>
    </w:p>
    <w:p w:rsidR="00A0419F" w:rsidRDefault="00A0419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95F84" w:rsidRDefault="00095F84" w:rsidP="00095F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排序：时间复杂度</w:t>
      </w:r>
      <w:r w:rsidRPr="0037538F">
        <w:rPr>
          <w:position w:val="-16"/>
        </w:rPr>
        <w:object w:dxaOrig="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2pt" o:ole="">
            <v:imagedata r:id="rId7" o:title=""/>
          </v:shape>
          <o:OLEObject Type="Embed" ProgID="Equation.DSMT4" ShapeID="_x0000_i1025" DrawAspect="Content" ObjectID="_1549004327" r:id="rId8"/>
        </w:object>
      </w:r>
    </w:p>
    <w:p w:rsidR="00095F84" w:rsidRDefault="00D86CA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E758BD">
        <w:rPr>
          <w:rFonts w:ascii="Times New Roman" w:hAnsi="Times New Roman" w:cs="Times New Roman" w:hint="eastAsia"/>
          <w:sz w:val="28"/>
          <w:szCs w:val="28"/>
        </w:rPr>
        <w:t>插入排序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void InsertionSort(vector&lt;Comparable&gt;&amp; array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int j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for (int i = 1; i &lt; array.size(); ++i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第</w:t>
      </w:r>
      <w:r w:rsidRPr="00E758BD">
        <w:rPr>
          <w:rFonts w:ascii="Times New Roman" w:hAnsi="Times New Roman" w:cs="Times New Roman" w:hint="eastAsia"/>
          <w:sz w:val="28"/>
          <w:szCs w:val="28"/>
        </w:rPr>
        <w:t>i</w:t>
      </w:r>
      <w:r w:rsidRPr="00E758BD">
        <w:rPr>
          <w:rFonts w:ascii="Times New Roman" w:hAnsi="Times New Roman" w:cs="Times New Roman" w:hint="eastAsia"/>
          <w:sz w:val="28"/>
          <w:szCs w:val="28"/>
        </w:rPr>
        <w:t>个元素与之前的</w:t>
      </w:r>
      <w:r w:rsidRPr="00E758BD">
        <w:rPr>
          <w:rFonts w:ascii="Times New Roman" w:hAnsi="Times New Roman" w:cs="Times New Roman" w:hint="eastAsia"/>
          <w:sz w:val="28"/>
          <w:szCs w:val="28"/>
        </w:rPr>
        <w:t>0-i - 1</w:t>
      </w:r>
      <w:r w:rsidRPr="00E758BD">
        <w:rPr>
          <w:rFonts w:ascii="Times New Roman" w:hAnsi="Times New Roman" w:cs="Times New Roman" w:hint="eastAsia"/>
          <w:sz w:val="28"/>
          <w:szCs w:val="28"/>
        </w:rPr>
        <w:t>进行比较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如果</w:t>
      </w:r>
      <w:r w:rsidRPr="00E758BD">
        <w:rPr>
          <w:rFonts w:ascii="Times New Roman" w:hAnsi="Times New Roman" w:cs="Times New Roman" w:hint="eastAsia"/>
          <w:sz w:val="28"/>
          <w:szCs w:val="28"/>
        </w:rPr>
        <w:t>temp&lt;array[j - 1]</w:t>
      </w:r>
      <w:r w:rsidRPr="00E758BD">
        <w:rPr>
          <w:rFonts w:ascii="Times New Roman" w:hAnsi="Times New Roman" w:cs="Times New Roman" w:hint="eastAsia"/>
          <w:sz w:val="28"/>
          <w:szCs w:val="28"/>
        </w:rPr>
        <w:t>，将</w:t>
      </w:r>
      <w:r w:rsidRPr="00E758BD">
        <w:rPr>
          <w:rFonts w:ascii="Times New Roman" w:hAnsi="Times New Roman" w:cs="Times New Roman" w:hint="eastAsia"/>
          <w:sz w:val="28"/>
          <w:szCs w:val="28"/>
        </w:rPr>
        <w:t>array[j - 1]</w:t>
      </w:r>
      <w:r w:rsidRPr="00E758BD">
        <w:rPr>
          <w:rFonts w:ascii="Times New Roman" w:hAnsi="Times New Roman" w:cs="Times New Roman" w:hint="eastAsia"/>
          <w:sz w:val="28"/>
          <w:szCs w:val="28"/>
        </w:rPr>
        <w:t>向后移动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E758BD">
        <w:rPr>
          <w:rFonts w:ascii="Times New Roman" w:hAnsi="Times New Roman" w:cs="Times New Roman" w:hint="eastAsia"/>
          <w:sz w:val="28"/>
          <w:szCs w:val="28"/>
        </w:rPr>
        <w:t>以便插入</w:t>
      </w:r>
      <w:r w:rsidRPr="00E758BD">
        <w:rPr>
          <w:rFonts w:ascii="Times New Roman" w:hAnsi="Times New Roman" w:cs="Times New Roman" w:hint="eastAsia"/>
          <w:sz w:val="28"/>
          <w:szCs w:val="28"/>
        </w:rPr>
        <w:t>temp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    array[j] = array[j - 1]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 w:rsidR="00E758BD" w:rsidRP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E758BD" w:rsidRDefault="00E758BD" w:rsidP="00E758B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758BD">
        <w:rPr>
          <w:rFonts w:ascii="Times New Roman" w:hAnsi="Times New Roman" w:cs="Times New Roman"/>
          <w:sz w:val="28"/>
          <w:szCs w:val="28"/>
        </w:rPr>
        <w:t>}</w:t>
      </w:r>
    </w:p>
    <w:p w:rsidR="00E758BD" w:rsidRDefault="00E758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2665D" w:rsidRDefault="0092665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：</w:t>
      </w:r>
      <w:r w:rsidR="007C00B2">
        <w:rPr>
          <w:rFonts w:ascii="Times New Roman" w:hAnsi="Times New Roman" w:cs="Times New Roman" w:hint="eastAsia"/>
          <w:sz w:val="28"/>
          <w:szCs w:val="28"/>
        </w:rPr>
        <w:t>缩减增量排序</w:t>
      </w:r>
    </w:p>
    <w:p w:rsidR="00095F84" w:rsidRDefault="007C00B2" w:rsidP="007C0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使用一组增量序列</w:t>
      </w:r>
      <w:r w:rsidRPr="006514EA">
        <w:rPr>
          <w:position w:val="-12"/>
        </w:rPr>
        <w:object w:dxaOrig="1020" w:dyaOrig="360">
          <v:shape id="_x0000_i1026" type="#_x0000_t75" style="width:51pt;height:18pt" o:ole="">
            <v:imagedata r:id="rId9" o:title=""/>
          </v:shape>
          <o:OLEObject Type="Embed" ProgID="Equation.DSMT4" ShapeID="_x0000_i1026" DrawAspect="Content" ObjectID="_1549004328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D6531">
        <w:rPr>
          <w:rFonts w:ascii="Times New Roman" w:hAnsi="Times New Roman" w:cs="Times New Roman" w:hint="eastAsia"/>
          <w:sz w:val="28"/>
          <w:szCs w:val="28"/>
        </w:rPr>
        <w:t>并且</w:t>
      </w:r>
      <w:r w:rsidR="00ED6531" w:rsidRPr="006514EA">
        <w:rPr>
          <w:position w:val="-12"/>
        </w:rPr>
        <w:object w:dxaOrig="560" w:dyaOrig="360">
          <v:shape id="_x0000_i1027" type="#_x0000_t75" style="width:28pt;height:18pt" o:ole="">
            <v:imagedata r:id="rId11" o:title=""/>
          </v:shape>
          <o:OLEObject Type="Embed" ProgID="Equation.DSMT4" ShapeID="_x0000_i1027" DrawAspect="Content" ObjectID="_1549004329" r:id="rId12"/>
        </w:object>
      </w:r>
      <w:r w:rsidR="00ED6531">
        <w:rPr>
          <w:rFonts w:ascii="Times New Roman" w:hAnsi="Times New Roman" w:cs="Times New Roman" w:hint="eastAsia"/>
          <w:sz w:val="28"/>
          <w:szCs w:val="28"/>
        </w:rPr>
        <w:t>。</w:t>
      </w:r>
      <w:r w:rsidR="008A2471">
        <w:rPr>
          <w:rFonts w:ascii="Times New Roman" w:hAnsi="Times New Roman" w:cs="Times New Roman" w:hint="eastAsia"/>
          <w:sz w:val="28"/>
          <w:szCs w:val="28"/>
        </w:rPr>
        <w:t>使用增量</w:t>
      </w:r>
      <w:r w:rsidR="008A2471" w:rsidRPr="006514EA">
        <w:rPr>
          <w:position w:val="-12"/>
        </w:rPr>
        <w:object w:dxaOrig="260" w:dyaOrig="360">
          <v:shape id="_x0000_i1028" type="#_x0000_t75" style="width:13pt;height:18pt" o:ole="">
            <v:imagedata r:id="rId13" o:title=""/>
          </v:shape>
          <o:OLEObject Type="Embed" ProgID="Equation.DSMT4" ShapeID="_x0000_i1028" DrawAspect="Content" ObjectID="_1549004330" r:id="rId14"/>
        </w:object>
      </w:r>
      <w:r w:rsidR="008A2471">
        <w:rPr>
          <w:rFonts w:ascii="Times New Roman" w:hAnsi="Times New Roman" w:cs="Times New Roman" w:hint="eastAsia"/>
          <w:sz w:val="28"/>
          <w:szCs w:val="28"/>
        </w:rPr>
        <w:t>的一趟排序后，使得</w:t>
      </w:r>
      <w:r w:rsidR="008A2471" w:rsidRPr="006514EA">
        <w:rPr>
          <w:position w:val="-12"/>
        </w:rPr>
        <w:object w:dxaOrig="1400" w:dyaOrig="360">
          <v:shape id="_x0000_i1029" type="#_x0000_t75" style="width:70pt;height:18pt" o:ole="">
            <v:imagedata r:id="rId15" o:title=""/>
          </v:shape>
          <o:OLEObject Type="Embed" ProgID="Equation.DSMT4" ShapeID="_x0000_i1029" DrawAspect="Content" ObjectID="_1549004331" r:id="rId16"/>
        </w:object>
      </w:r>
      <w:r w:rsidR="008A2471">
        <w:rPr>
          <w:rFonts w:ascii="Times New Roman" w:hAnsi="Times New Roman" w:cs="Times New Roman" w:hint="eastAsia"/>
          <w:sz w:val="28"/>
          <w:szCs w:val="28"/>
        </w:rPr>
        <w:t>。</w:t>
      </w:r>
    </w:p>
    <w:p w:rsidR="00617674" w:rsidRDefault="00617674" w:rsidP="00444BD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17674" w:rsidRPr="00617674" w:rsidRDefault="00617674" w:rsidP="00444BD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444BDF">
        <w:rPr>
          <w:rFonts w:ascii="Times New Roman" w:hAnsi="Times New Roman" w:cs="Times New Roman" w:hint="eastAsia"/>
          <w:sz w:val="28"/>
          <w:szCs w:val="28"/>
        </w:rPr>
        <w:t>希尔排序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void ShellSort(vector&lt;Comparable&gt;&amp; array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lastRenderedPageBreak/>
        <w:t>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444BDF">
        <w:rPr>
          <w:rFonts w:ascii="Times New Roman" w:hAnsi="Times New Roman" w:cs="Times New Roman" w:hint="eastAsia"/>
          <w:sz w:val="28"/>
          <w:szCs w:val="28"/>
        </w:rPr>
        <w:t>增量序列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vector&lt;int&gt; gap_array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6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3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gap_array.push_back(1)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for (int k = 0; k &lt; gap_array.size(); ++k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// gap</w:t>
      </w:r>
      <w:r w:rsidRPr="00444BDF">
        <w:rPr>
          <w:rFonts w:ascii="Times New Roman" w:hAnsi="Times New Roman" w:cs="Times New Roman" w:hint="eastAsia"/>
          <w:sz w:val="28"/>
          <w:szCs w:val="28"/>
        </w:rPr>
        <w:t>为增量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int gap = gap_array[k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for (int i = gap; i &lt; array.size(); ++i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Comparable temp = array[i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int j = i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    // array[i]</w:t>
      </w:r>
      <w:r w:rsidRPr="00444BDF">
        <w:rPr>
          <w:rFonts w:ascii="Times New Roman" w:hAnsi="Times New Roman" w:cs="Times New Roman" w:hint="eastAsia"/>
          <w:sz w:val="28"/>
          <w:szCs w:val="28"/>
        </w:rPr>
        <w:t>与</w:t>
      </w:r>
      <w:r w:rsidRPr="00444BDF">
        <w:rPr>
          <w:rFonts w:ascii="Times New Roman" w:hAnsi="Times New Roman" w:cs="Times New Roman" w:hint="eastAsia"/>
          <w:sz w:val="28"/>
          <w:szCs w:val="28"/>
        </w:rPr>
        <w:t>array[i - gap]</w:t>
      </w:r>
      <w:r w:rsidRPr="00444BDF">
        <w:rPr>
          <w:rFonts w:ascii="Times New Roman" w:hAnsi="Times New Roman" w:cs="Times New Roman" w:hint="eastAsia"/>
          <w:sz w:val="28"/>
          <w:szCs w:val="28"/>
        </w:rPr>
        <w:t>比较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for (; j &gt;= gap &amp;&amp; temp &lt; array[j - gap]; j -= gap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 w:rsidRPr="00444BDF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    array[j] = array[j - gap]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array[j] = temp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cout &lt;&lt; "gap = " &lt;&lt; gap &lt;&lt; endl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for (int i = 0; i &lt; array.size(); ++i)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    cout &lt;&lt; array[i] &lt;&lt; " "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    cout &lt;&lt; endl;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E1767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}</w:t>
      </w:r>
    </w:p>
    <w:p w:rsidR="00E758BD" w:rsidRDefault="00E758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,3,1</w:t>
      </w:r>
      <w:r>
        <w:rPr>
          <w:rFonts w:ascii="Times New Roman" w:hAnsi="Times New Roman" w:cs="Times New Roman" w:hint="eastAsia"/>
          <w:sz w:val="28"/>
          <w:szCs w:val="28"/>
        </w:rPr>
        <w:t>得到的排序结果为：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lastRenderedPageBreak/>
        <w:t>gap = 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35 17 11 28 12 41 75 15 96 58 81 94 9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3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28 12 11 35 15 41 58 17 94 75 81 96 95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1</w:t>
      </w:r>
    </w:p>
    <w:p w:rsid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 w:rsidR="00B27272" w:rsidRDefault="00B2727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6,3,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6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5 94 11 58 12 35 17 95 28 96 41 75 81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3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5 12 11 17 41 28 58 94 35 81 95 75 96</w:t>
      </w:r>
    </w:p>
    <w:p w:rsidR="00444BDF" w:rsidRP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gap = 1</w:t>
      </w:r>
    </w:p>
    <w:p w:rsidR="00444BDF" w:rsidRDefault="00444BDF" w:rsidP="00444BD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44BDF"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 w:rsidR="00444BDF" w:rsidRDefault="00444BD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4136" w:rsidRDefault="0059413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同的增量序列，中间的排序过程并不相同。</w:t>
      </w:r>
    </w:p>
    <w:p w:rsidR="00594136" w:rsidRDefault="0059413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2C58" w:rsidRDefault="00962C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962C58">
        <w:rPr>
          <w:rFonts w:ascii="Times New Roman" w:hAnsi="Times New Roman" w:cs="Times New Roman" w:hint="eastAsia"/>
          <w:color w:val="FF0000"/>
          <w:sz w:val="28"/>
          <w:szCs w:val="28"/>
        </w:rPr>
        <w:t>希尔增量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Pr="006514EA">
        <w:rPr>
          <w:position w:val="-12"/>
        </w:rPr>
        <w:object w:dxaOrig="960" w:dyaOrig="360">
          <v:shape id="_x0000_i1030" type="#_x0000_t75" style="width:48pt;height:18pt" o:ole="">
            <v:imagedata r:id="rId17" o:title=""/>
          </v:shape>
          <o:OLEObject Type="Embed" ProgID="Equation.DSMT4" ShapeID="_x0000_i1030" DrawAspect="Content" ObjectID="_1549004332" r:id="rId18"/>
        </w:object>
      </w:r>
      <w:r>
        <w:rPr>
          <w:rFonts w:hint="eastAsia"/>
        </w:rPr>
        <w:t>，</w:t>
      </w:r>
      <w:r w:rsidRPr="006514EA">
        <w:rPr>
          <w:position w:val="-12"/>
        </w:rPr>
        <w:object w:dxaOrig="1140" w:dyaOrig="360">
          <v:shape id="_x0000_i1031" type="#_x0000_t75" style="width:57pt;height:18pt" o:ole="">
            <v:imagedata r:id="rId19" o:title=""/>
          </v:shape>
          <o:OLEObject Type="Embed" ProgID="Equation.DSMT4" ShapeID="_x0000_i1031" DrawAspect="Content" ObjectID="_1549004333" r:id="rId20"/>
        </w:object>
      </w:r>
    </w:p>
    <w:p w:rsidR="00962C58" w:rsidRDefault="00962C58" w:rsidP="00962C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 w:rsidRPr="006514EA">
        <w:rPr>
          <w:position w:val="-16"/>
        </w:rPr>
        <w:object w:dxaOrig="760" w:dyaOrig="440">
          <v:shape id="_x0000_i1032" type="#_x0000_t75" style="width:38pt;height:22pt" o:ole="">
            <v:imagedata r:id="rId21" o:title=""/>
          </v:shape>
          <o:OLEObject Type="Embed" ProgID="Equation.DSMT4" ShapeID="_x0000_i1032" DrawAspect="Content" ObjectID="_1549004334" r:id="rId22"/>
        </w:object>
      </w:r>
    </w:p>
    <w:p w:rsidR="00962C58" w:rsidRDefault="00962C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62C58" w:rsidRDefault="00962C58" w:rsidP="00570C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Hibbard</w:t>
      </w:r>
      <w:r>
        <w:rPr>
          <w:rFonts w:ascii="Times New Roman" w:hAnsi="Times New Roman" w:cs="Times New Roman" w:hint="eastAsia"/>
          <w:sz w:val="28"/>
          <w:szCs w:val="28"/>
        </w:rPr>
        <w:t>增量</w:t>
      </w:r>
      <w:r w:rsidR="00852079">
        <w:rPr>
          <w:rFonts w:ascii="Times New Roman" w:hAnsi="Times New Roman" w:cs="Times New Roman" w:hint="eastAsia"/>
          <w:sz w:val="28"/>
          <w:szCs w:val="28"/>
        </w:rPr>
        <w:t>，排序趟数为</w:t>
      </w:r>
      <w:r w:rsidR="00852079" w:rsidRPr="006E062D">
        <w:rPr>
          <w:position w:val="-14"/>
        </w:rPr>
        <w:object w:dxaOrig="1180" w:dyaOrig="400">
          <v:shape id="_x0000_i1033" type="#_x0000_t75" style="width:59pt;height:20pt" o:ole="">
            <v:imagedata r:id="rId23" o:title=""/>
          </v:shape>
          <o:OLEObject Type="Embed" ProgID="Equation.DSMT4" ShapeID="_x0000_i1033" DrawAspect="Content" ObjectID="_1549004335" r:id="rId24"/>
        </w:object>
      </w:r>
      <w:r w:rsidR="00852079">
        <w:rPr>
          <w:rFonts w:ascii="Times New Roman" w:hAnsi="Times New Roman" w:cs="Times New Roman" w:hint="eastAsia"/>
          <w:sz w:val="28"/>
          <w:szCs w:val="28"/>
        </w:rPr>
        <w:t>的整数部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570C6E" w:rsidRPr="006514EA">
        <w:rPr>
          <w:position w:val="-10"/>
        </w:rPr>
        <w:object w:dxaOrig="1200" w:dyaOrig="360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549004336" r:id="rId26"/>
        </w:object>
      </w:r>
    </w:p>
    <w:p w:rsidR="00962C58" w:rsidRDefault="00962C58" w:rsidP="00962C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 w:rsidRPr="006514EA">
        <w:rPr>
          <w:position w:val="-16"/>
        </w:rPr>
        <w:object w:dxaOrig="880" w:dyaOrig="440">
          <v:shape id="_x0000_i1035" type="#_x0000_t75" style="width:44pt;height:22pt" o:ole="">
            <v:imagedata r:id="rId27" o:title=""/>
          </v:shape>
          <o:OLEObject Type="Embed" ProgID="Equation.DSMT4" ShapeID="_x0000_i1035" DrawAspect="Content" ObjectID="_1549004337" r:id="rId28"/>
        </w:object>
      </w:r>
    </w:p>
    <w:p w:rsidR="00DD392C" w:rsidRDefault="00DD392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62C58" w:rsidRDefault="00DD392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 w:rsidR="00EC12BD" w:rsidRDefault="00EC12BD" w:rsidP="00EC12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排序：优先队列，平均时间复杂度：</w:t>
      </w:r>
      <w:r w:rsidRPr="0014655C">
        <w:rPr>
          <w:position w:val="-14"/>
        </w:rPr>
        <w:object w:dxaOrig="1219" w:dyaOrig="400">
          <v:shape id="_x0000_i1036" type="#_x0000_t75" style="width:61pt;height:20pt" o:ole="">
            <v:imagedata r:id="rId29" o:title=""/>
          </v:shape>
          <o:OLEObject Type="Embed" ProgID="Equation.DSMT4" ShapeID="_x0000_i1036" DrawAspect="Content" ObjectID="_1549004338" r:id="rId30"/>
        </w:objec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堆排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左儿子的索引值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与二叉堆不同的是其</w:t>
      </w:r>
      <w:r w:rsidRPr="00297D65">
        <w:rPr>
          <w:rFonts w:ascii="Times New Roman" w:hAnsi="Times New Roman" w:cs="Times New Roman" w:hint="eastAsia"/>
          <w:sz w:val="28"/>
          <w:szCs w:val="28"/>
        </w:rPr>
        <w:t>0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有元素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二叉堆的</w:t>
      </w:r>
      <w:r w:rsidRPr="00297D65">
        <w:rPr>
          <w:rFonts w:ascii="Times New Roman" w:hAnsi="Times New Roman" w:cs="Times New Roman" w:hint="eastAsia"/>
          <w:sz w:val="28"/>
          <w:szCs w:val="28"/>
        </w:rPr>
        <w:t>0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没有元素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inline int LefChild(int i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return 2 * i + 1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lastRenderedPageBreak/>
        <w:t>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297D65">
        <w:rPr>
          <w:rFonts w:ascii="Times New Roman" w:hAnsi="Times New Roman" w:cs="Times New Roman" w:hint="eastAsia"/>
          <w:sz w:val="28"/>
          <w:szCs w:val="28"/>
        </w:rPr>
        <w:t>下滤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void PercolateDown(vector&lt;Comparable&gt;&amp; array, int i, int n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int child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Comparable temp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temp = array[i]; LefChild(i) &lt; n; i = child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child = LefChild(i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最大堆，小值下滤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if (child != n - 1 &amp;&amp; array[child] &lt; array[child + 1]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++child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if (temp &lt; array[child]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array[i] = array[child]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} else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    break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array[i] = temp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void HeapSort(vector&lt;Comparable&gt;&amp; array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建立堆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i = array.size() / 2; i &gt;= 0; --i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lastRenderedPageBreak/>
        <w:t xml:space="preserve">        PercolateDown(array, i, array.size()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排序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j = array.size() - 1; j &gt; 0; --j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肯定是数组的最大值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排序开始，将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与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array.size() - 1]</w:t>
      </w:r>
      <w:r w:rsidRPr="00297D65">
        <w:rPr>
          <w:rFonts w:ascii="Times New Roman" w:hAnsi="Times New Roman" w:cs="Times New Roman" w:hint="eastAsia"/>
          <w:sz w:val="28"/>
          <w:szCs w:val="28"/>
        </w:rPr>
        <w:t>交换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这样最大值就换到了数组末，然后执行下滤操作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注意是前</w:t>
      </w:r>
      <w:r w:rsidRPr="00297D65">
        <w:rPr>
          <w:rFonts w:ascii="Times New Roman" w:hAnsi="Times New Roman" w:cs="Times New Roman" w:hint="eastAsia"/>
          <w:sz w:val="28"/>
          <w:szCs w:val="28"/>
        </w:rPr>
        <w:t>array.size() - 1</w:t>
      </w:r>
      <w:r w:rsidRPr="00297D65">
        <w:rPr>
          <w:rFonts w:ascii="Times New Roman" w:hAnsi="Times New Roman" w:cs="Times New Roman" w:hint="eastAsia"/>
          <w:sz w:val="28"/>
          <w:szCs w:val="28"/>
        </w:rPr>
        <w:t>项的下滤，最后一项不参考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这样把前</w:t>
      </w:r>
      <w:r w:rsidRPr="00297D65">
        <w:rPr>
          <w:rFonts w:ascii="Times New Roman" w:hAnsi="Times New Roman" w:cs="Times New Roman" w:hint="eastAsia"/>
          <w:sz w:val="28"/>
          <w:szCs w:val="28"/>
        </w:rPr>
        <w:t>array.size() - 1</w:t>
      </w:r>
      <w:r w:rsidRPr="00297D65">
        <w:rPr>
          <w:rFonts w:ascii="Times New Roman" w:hAnsi="Times New Roman" w:cs="Times New Roman" w:hint="eastAsia"/>
          <w:sz w:val="28"/>
          <w:szCs w:val="28"/>
        </w:rPr>
        <w:t>项的</w:t>
      </w:r>
      <w:r w:rsidR="00D64E15">
        <w:rPr>
          <w:rFonts w:ascii="Times New Roman" w:hAnsi="Times New Roman" w:cs="Times New Roman" w:hint="eastAsia"/>
          <w:sz w:val="28"/>
          <w:szCs w:val="28"/>
        </w:rPr>
        <w:t>最大</w:t>
      </w:r>
      <w:r w:rsidRPr="00297D65">
        <w:rPr>
          <w:rFonts w:ascii="Times New Roman" w:hAnsi="Times New Roman" w:cs="Times New Roman" w:hint="eastAsia"/>
          <w:sz w:val="28"/>
          <w:szCs w:val="28"/>
        </w:rPr>
        <w:t>值移动到了</w:t>
      </w:r>
      <w:r w:rsidRPr="00297D65">
        <w:rPr>
          <w:rFonts w:ascii="Times New Roman" w:hAnsi="Times New Roman" w:cs="Times New Roman" w:hint="eastAsia"/>
          <w:sz w:val="28"/>
          <w:szCs w:val="28"/>
        </w:rPr>
        <w:t>array[0]</w:t>
      </w:r>
      <w:r w:rsidRPr="00297D65">
        <w:rPr>
          <w:rFonts w:ascii="Times New Roman" w:hAnsi="Times New Roman" w:cs="Times New Roman" w:hint="eastAsia"/>
          <w:sz w:val="28"/>
          <w:szCs w:val="28"/>
        </w:rPr>
        <w:t>位置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swap(array[0], array[j]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PercolateDown(array, 0, j)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297D65">
        <w:rPr>
          <w:rFonts w:ascii="Times New Roman" w:hAnsi="Times New Roman" w:cs="Times New Roman" w:hint="eastAsia"/>
          <w:sz w:val="28"/>
          <w:szCs w:val="28"/>
        </w:rPr>
        <w:t>打印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for (int k = 0; k &lt; array.size(); ++k)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    cout &lt;&lt; array[k] &lt;&lt; " ";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297D65" w:rsidRPr="00297D65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962C58" w:rsidRDefault="00297D65" w:rsidP="00297D6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97D65">
        <w:rPr>
          <w:rFonts w:ascii="Times New Roman" w:hAnsi="Times New Roman" w:cs="Times New Roman"/>
          <w:sz w:val="28"/>
          <w:szCs w:val="28"/>
        </w:rPr>
        <w:t>}</w:t>
      </w:r>
    </w:p>
    <w:p w:rsidR="00297D65" w:rsidRDefault="00297D6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97D65" w:rsidRDefault="00297D6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1052" w:rsidRDefault="00DC1052" w:rsidP="00DC10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：最坏时间复杂度</w:t>
      </w:r>
      <w:r w:rsidRPr="00D76407">
        <w:rPr>
          <w:position w:val="-14"/>
        </w:rPr>
        <w:object w:dxaOrig="1219" w:dyaOrig="400">
          <v:shape id="_x0000_i1037" type="#_x0000_t75" style="width:61pt;height:20pt" o:ole="">
            <v:imagedata r:id="rId31" o:title=""/>
          </v:shape>
          <o:OLEObject Type="Embed" ProgID="Equation.DSMT4" ShapeID="_x0000_i1037" DrawAspect="Content" ObjectID="_1549004339" r:id="rId32"/>
        </w:object>
      </w:r>
    </w:p>
    <w:p w:rsidR="00DC1052" w:rsidRDefault="00BA1B4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采用递归策略，</w:t>
      </w:r>
      <w:r w:rsidR="0080097B">
        <w:rPr>
          <w:rFonts w:ascii="Times New Roman" w:hAnsi="Times New Roman" w:cs="Times New Roman" w:hint="eastAsia"/>
          <w:sz w:val="28"/>
          <w:szCs w:val="28"/>
        </w:rPr>
        <w:t>是一种分治的递归策略，</w:t>
      </w:r>
      <w:r>
        <w:rPr>
          <w:rFonts w:ascii="Times New Roman" w:hAnsi="Times New Roman" w:cs="Times New Roman" w:hint="eastAsia"/>
          <w:sz w:val="28"/>
          <w:szCs w:val="28"/>
        </w:rPr>
        <w:t>有点类似快速排序。</w:t>
      </w:r>
    </w:p>
    <w:p w:rsidR="00D47151" w:rsidRDefault="00D47151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2562D" w:rsidRDefault="00F2562D" w:rsidP="00F2562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2</w:t>
      </w:r>
    </w:p>
    <w:p w:rsidR="00F2562D" w:rsidRDefault="00F256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104A" w:rsidRPr="0096641E" w:rsidRDefault="0096641E" w:rsidP="00E104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快速排序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8204AB">
        <w:rPr>
          <w:rFonts w:ascii="Times New Roman" w:hAnsi="Times New Roman" w:cs="Times New Roman" w:hint="eastAsia"/>
          <w:sz w:val="28"/>
          <w:szCs w:val="28"/>
        </w:rPr>
        <w:t>平均时间复杂度为</w:t>
      </w:r>
      <w:r w:rsidR="002570CD" w:rsidRPr="00F611E9">
        <w:rPr>
          <w:position w:val="-14"/>
        </w:rPr>
        <w:object w:dxaOrig="1219" w:dyaOrig="400">
          <v:shape id="_x0000_i1038" type="#_x0000_t75" style="width:61pt;height:20pt" o:ole="">
            <v:imagedata r:id="rId33" o:title=""/>
          </v:shape>
          <o:OLEObject Type="Embed" ProgID="Equation.DSMT4" ShapeID="_x0000_i1038" DrawAspect="Content" ObjectID="_1549004340" r:id="rId34"/>
        </w:object>
      </w:r>
    </w:p>
    <w:p w:rsidR="00DC1052" w:rsidRDefault="008204AB" w:rsidP="001A44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组</w:t>
      </w:r>
      <w:r w:rsidR="001A4475" w:rsidRPr="00F611E9">
        <w:rPr>
          <w:position w:val="-6"/>
        </w:rPr>
        <w:object w:dxaOrig="220" w:dyaOrig="279">
          <v:shape id="_x0000_i1039" type="#_x0000_t75" style="width:11pt;height:14pt" o:ole="">
            <v:imagedata r:id="rId35" o:title=""/>
          </v:shape>
          <o:OLEObject Type="Embed" ProgID="Equation.DSMT4" ShapeID="_x0000_i1039" DrawAspect="Content" ObjectID="_1549004341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的快速排序：</w:t>
      </w:r>
    </w:p>
    <w:p w:rsidR="001A4475" w:rsidRDefault="001A4475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F611E9">
        <w:rPr>
          <w:position w:val="-6"/>
        </w:rPr>
        <w:object w:dxaOrig="220" w:dyaOrig="279">
          <v:shape id="_x0000_i1040" type="#_x0000_t75" style="width:11pt;height:14pt" o:ole="">
            <v:imagedata r:id="rId37" o:title=""/>
          </v:shape>
          <o:OLEObject Type="Embed" ProgID="Equation.DSMT4" ShapeID="_x0000_i1040" DrawAspect="Content" ObjectID="_1549004342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中的元素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返回。</w:t>
      </w:r>
    </w:p>
    <w:p w:rsidR="001A4475" w:rsidRDefault="001A4475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取</w:t>
      </w:r>
      <w:r w:rsidR="00843687" w:rsidRPr="00F611E9">
        <w:rPr>
          <w:position w:val="-6"/>
        </w:rPr>
        <w:object w:dxaOrig="220" w:dyaOrig="279">
          <v:shape id="_x0000_i1041" type="#_x0000_t75" style="width:11pt;height:14pt" o:ole="">
            <v:imagedata r:id="rId39" o:title=""/>
          </v:shape>
          <o:OLEObject Type="Embed" ProgID="Equation.DSMT4" ShapeID="_x0000_i1041" DrawAspect="Content" ObjectID="_1549004343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中的任一元素</w:t>
      </w:r>
      <w:r w:rsidR="00843687" w:rsidRPr="00F611E9">
        <w:rPr>
          <w:position w:val="-6"/>
        </w:rPr>
        <w:object w:dxaOrig="180" w:dyaOrig="220">
          <v:shape id="_x0000_i1042" type="#_x0000_t75" style="width:9pt;height:11pt" o:ole="">
            <v:imagedata r:id="rId41" o:title=""/>
          </v:shape>
          <o:OLEObject Type="Embed" ProgID="Equation.DSMT4" ShapeID="_x0000_i1042" DrawAspect="Content" ObjectID="_1549004344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称之为枢纽元</w:t>
      </w:r>
      <w:r>
        <w:rPr>
          <w:rFonts w:ascii="Times New Roman" w:hAnsi="Times New Roman" w:cs="Times New Roman" w:hint="eastAsia"/>
          <w:sz w:val="28"/>
          <w:szCs w:val="28"/>
        </w:rPr>
        <w:t>(pivot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43687" w:rsidRPr="00FB3FC3" w:rsidRDefault="00526CA1" w:rsidP="001A4475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 w:rsidRPr="00F611E9">
        <w:rPr>
          <w:position w:val="-14"/>
        </w:rPr>
        <w:object w:dxaOrig="740" w:dyaOrig="400">
          <v:shape id="_x0000_i1043" type="#_x0000_t75" style="width:37pt;height:20pt" o:ole="">
            <v:imagedata r:id="rId43" o:title=""/>
          </v:shape>
          <o:OLEObject Type="Embed" ProgID="Equation.DSMT4" ShapeID="_x0000_i1043" DrawAspect="Content" ObjectID="_1549004345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F611E9">
        <w:rPr>
          <w:position w:val="-6"/>
        </w:rPr>
        <w:object w:dxaOrig="220" w:dyaOrig="279">
          <v:shape id="_x0000_i1044" type="#_x0000_t75" style="width:11pt;height:14pt" o:ole="">
            <v:imagedata r:id="rId45" o:title=""/>
          </v:shape>
          <o:OLEObject Type="Embed" ProgID="Equation.DSMT4" ShapeID="_x0000_i1044" DrawAspect="Content" ObjectID="_1549004346" r:id="rId46"/>
        </w:object>
      </w:r>
      <w:r>
        <w:rPr>
          <w:rFonts w:ascii="Times New Roman" w:hAnsi="Times New Roman" w:cs="Times New Roman" w:hint="eastAsia"/>
          <w:sz w:val="28"/>
          <w:szCs w:val="28"/>
        </w:rPr>
        <w:t>中的其余元素）</w:t>
      </w:r>
      <w:r w:rsidR="00FB3FC3">
        <w:rPr>
          <w:rFonts w:ascii="Times New Roman" w:hAnsi="Times New Roman" w:cs="Times New Roman" w:hint="eastAsia"/>
          <w:sz w:val="28"/>
          <w:szCs w:val="28"/>
        </w:rPr>
        <w:t>划分为两个不相交的集合：</w:t>
      </w:r>
      <w:r w:rsidR="00FB3FC3" w:rsidRPr="00F611E9">
        <w:rPr>
          <w:position w:val="-14"/>
        </w:rPr>
        <w:object w:dxaOrig="2320" w:dyaOrig="400">
          <v:shape id="_x0000_i1045" type="#_x0000_t75" style="width:116pt;height:20pt" o:ole="">
            <v:imagedata r:id="rId47" o:title=""/>
          </v:shape>
          <o:OLEObject Type="Embed" ProgID="Equation.DSMT4" ShapeID="_x0000_i1045" DrawAspect="Content" ObjectID="_1549004347" r:id="rId48"/>
        </w:object>
      </w:r>
      <w:r w:rsidR="00FB3FC3">
        <w:rPr>
          <w:rFonts w:ascii="Times New Roman" w:hAnsi="Times New Roman" w:cs="Times New Roman" w:hint="eastAsia"/>
          <w:sz w:val="28"/>
          <w:szCs w:val="28"/>
        </w:rPr>
        <w:t>和</w:t>
      </w:r>
      <w:r w:rsidR="00FB3FC3" w:rsidRPr="00F611E9">
        <w:rPr>
          <w:position w:val="-14"/>
        </w:rPr>
        <w:object w:dxaOrig="2340" w:dyaOrig="400">
          <v:shape id="_x0000_i1046" type="#_x0000_t75" style="width:117pt;height:20pt" o:ole="">
            <v:imagedata r:id="rId49" o:title=""/>
          </v:shape>
          <o:OLEObject Type="Embed" ProgID="Equation.DSMT4" ShapeID="_x0000_i1046" DrawAspect="Content" ObjectID="_1549004348" r:id="rId50"/>
        </w:object>
      </w:r>
    </w:p>
    <w:p w:rsidR="00FB3FC3" w:rsidRPr="00FB3FC3" w:rsidRDefault="00FB3FC3" w:rsidP="00FB3FC3">
      <w:pPr>
        <w:rPr>
          <w:rFonts w:ascii="Times New Roman" w:hAnsi="Times New Roman" w:cs="Times New Roman"/>
          <w:sz w:val="28"/>
          <w:szCs w:val="28"/>
        </w:rPr>
      </w:pPr>
    </w:p>
    <w:p w:rsidR="002570CD" w:rsidRDefault="00FB3FC3" w:rsidP="00FB3FC3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返回</w:t>
      </w:r>
      <w:r>
        <w:rPr>
          <w:rFonts w:ascii="Times New Roman" w:hAnsi="Times New Roman" w:cs="Times New Roman" w:hint="eastAsia"/>
          <w:sz w:val="28"/>
          <w:szCs w:val="28"/>
        </w:rPr>
        <w:t>{quickSort(</w:t>
      </w:r>
      <w:r w:rsidRPr="00F611E9">
        <w:rPr>
          <w:position w:val="-12"/>
        </w:rPr>
        <w:object w:dxaOrig="260" w:dyaOrig="360">
          <v:shape id="_x0000_i1047" type="#_x0000_t75" style="width:13pt;height:18pt" o:ole="">
            <v:imagedata r:id="rId51" o:title=""/>
          </v:shape>
          <o:OLEObject Type="Embed" ProgID="Equation.DSMT4" ShapeID="_x0000_i1047" DrawAspect="Content" ObjectID="_1549004349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后跟</w:t>
      </w:r>
      <w:r w:rsidRPr="00F611E9">
        <w:rPr>
          <w:position w:val="-6"/>
        </w:rPr>
        <w:object w:dxaOrig="180" w:dyaOrig="220">
          <v:shape id="_x0000_i1048" type="#_x0000_t75" style="width:9pt;height:11pt" o:ole="">
            <v:imagedata r:id="rId53" o:title=""/>
          </v:shape>
          <o:OLEObject Type="Embed" ProgID="Equation.DSMT4" ShapeID="_x0000_i1048" DrawAspect="Content" ObjectID="_1549004350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继而</w:t>
      </w:r>
      <w:r>
        <w:rPr>
          <w:rFonts w:ascii="Times New Roman" w:hAnsi="Times New Roman" w:cs="Times New Roman" w:hint="eastAsia"/>
          <w:sz w:val="28"/>
          <w:szCs w:val="28"/>
        </w:rPr>
        <w:t>quickSort(</w:t>
      </w:r>
      <w:r w:rsidRPr="00F611E9">
        <w:rPr>
          <w:position w:val="-12"/>
        </w:rPr>
        <w:object w:dxaOrig="279" w:dyaOrig="360">
          <v:shape id="_x0000_i1049" type="#_x0000_t75" style="width:14pt;height:18pt" o:ole="">
            <v:imagedata r:id="rId55" o:title=""/>
          </v:shape>
          <o:OLEObject Type="Embed" ProgID="Equation.DSMT4" ShapeID="_x0000_i1049" DrawAspect="Content" ObjectID="_1549004351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)}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B3FC3" w:rsidRDefault="00FB3FC3" w:rsidP="00E45B12">
      <w:pPr>
        <w:rPr>
          <w:rFonts w:ascii="Times New Roman" w:hAnsi="Times New Roman" w:cs="Times New Roman"/>
          <w:sz w:val="28"/>
          <w:szCs w:val="28"/>
        </w:rPr>
      </w:pPr>
    </w:p>
    <w:p w:rsidR="00E45B12" w:rsidRPr="00E45B12" w:rsidRDefault="00E45B12" w:rsidP="00E45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快速排序中枢纽元的选择很重要，最合适的情况是选择数组的中值</w:t>
      </w:r>
      <w:r w:rsidR="0076015C">
        <w:rPr>
          <w:rFonts w:ascii="Times New Roman" w:hAnsi="Times New Roman" w:cs="Times New Roman" w:hint="eastAsia"/>
          <w:sz w:val="28"/>
          <w:szCs w:val="28"/>
        </w:rPr>
        <w:t>，不过实际上难以获取，常用的是采用三数中值分割法来获取枢纽元。</w:t>
      </w:r>
    </w:p>
    <w:p w:rsidR="00C92F22" w:rsidRDefault="00C92F22" w:rsidP="00C92F2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92F22" w:rsidRDefault="00C92F22" w:rsidP="00C92F2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3</w:t>
      </w:r>
    </w:p>
    <w:p w:rsidR="00FB3FC3" w:rsidRDefault="00FB3FC3" w:rsidP="00FB3FC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color w:val="FF0000"/>
          <w:sz w:val="28"/>
          <w:szCs w:val="28"/>
        </w:rPr>
        <w:t>数组长度比较小时使用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只排数组的一部分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InsertionSort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nt j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for (int i = left + 1; i &lt;= right; ++i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第</w:t>
      </w:r>
      <w:r w:rsidRPr="00383D09">
        <w:rPr>
          <w:rFonts w:ascii="Times New Roman" w:hAnsi="Times New Roman" w:cs="Times New Roman" w:hint="eastAsia"/>
          <w:sz w:val="28"/>
          <w:szCs w:val="28"/>
        </w:rPr>
        <w:t>i</w:t>
      </w:r>
      <w:r w:rsidRPr="00383D09">
        <w:rPr>
          <w:rFonts w:ascii="Times New Roman" w:hAnsi="Times New Roman" w:cs="Times New Roman" w:hint="eastAsia"/>
          <w:sz w:val="28"/>
          <w:szCs w:val="28"/>
        </w:rPr>
        <w:t>个元素与之前的</w:t>
      </w:r>
      <w:r w:rsidRPr="00383D09">
        <w:rPr>
          <w:rFonts w:ascii="Times New Roman" w:hAnsi="Times New Roman" w:cs="Times New Roman" w:hint="eastAsia"/>
          <w:sz w:val="28"/>
          <w:szCs w:val="28"/>
        </w:rPr>
        <w:t>0-i - 1</w:t>
      </w:r>
      <w:r w:rsidRPr="00383D09">
        <w:rPr>
          <w:rFonts w:ascii="Times New Roman" w:hAnsi="Times New Roman" w:cs="Times New Roman" w:hint="eastAsia"/>
          <w:sz w:val="28"/>
          <w:szCs w:val="28"/>
        </w:rPr>
        <w:t>进行比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移动数组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如果</w:t>
      </w:r>
      <w:r w:rsidRPr="00383D09">
        <w:rPr>
          <w:rFonts w:ascii="Times New Roman" w:hAnsi="Times New Roman" w:cs="Times New Roman" w:hint="eastAsia"/>
          <w:sz w:val="28"/>
          <w:szCs w:val="28"/>
        </w:rPr>
        <w:t>temp&lt;array[j - 1]</w:t>
      </w:r>
      <w:r w:rsidRPr="00383D09">
        <w:rPr>
          <w:rFonts w:ascii="Times New Roman" w:hAnsi="Times New Roman" w:cs="Times New Roman" w:hint="eastAsia"/>
          <w:sz w:val="28"/>
          <w:szCs w:val="28"/>
        </w:rPr>
        <w:t>，将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j - 1]</w:t>
      </w:r>
      <w:r w:rsidRPr="00383D09">
        <w:rPr>
          <w:rFonts w:ascii="Times New Roman" w:hAnsi="Times New Roman" w:cs="Times New Roman" w:hint="eastAsia"/>
          <w:sz w:val="28"/>
          <w:szCs w:val="28"/>
        </w:rPr>
        <w:t>向后移动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以便插入</w:t>
      </w:r>
      <w:r w:rsidRPr="00383D09">
        <w:rPr>
          <w:rFonts w:ascii="Times New Roman" w:hAnsi="Times New Roman" w:cs="Times New Roman" w:hint="eastAsia"/>
          <w:sz w:val="28"/>
          <w:szCs w:val="28"/>
        </w:rPr>
        <w:t>temp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array[j] = array[j - 1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// </w:t>
      </w:r>
      <w:r w:rsidRPr="00383D09">
        <w:rPr>
          <w:rFonts w:ascii="Times New Roman" w:hAnsi="Times New Roman" w:cs="Times New Roman" w:hint="eastAsia"/>
          <w:sz w:val="28"/>
          <w:szCs w:val="28"/>
        </w:rPr>
        <w:t>三数中值分割法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const Comparable&amp; Median3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nt center = (left + right) / 2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center] &lt; array[left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left], array[center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right] &lt; array[left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left] , array[right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array[right] &lt; array[center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right], array[center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// array[left] &lt; array[center] &lt; array[right]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为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交换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与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right - 1]</w:t>
      </w:r>
      <w:r w:rsidRPr="00383D09">
        <w:rPr>
          <w:rFonts w:ascii="Times New Roman" w:hAnsi="Times New Roman" w:cs="Times New Roman" w:hint="eastAsia"/>
          <w:sz w:val="28"/>
          <w:szCs w:val="28"/>
        </w:rPr>
        <w:t>，是因为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array[right] &gt; array[center]</w:t>
      </w:r>
      <w:r w:rsidRPr="00383D09">
        <w:rPr>
          <w:rFonts w:ascii="Times New Roman" w:hAnsi="Times New Roman" w:cs="Times New Roman" w:hint="eastAsia"/>
          <w:sz w:val="28"/>
          <w:szCs w:val="28"/>
        </w:rPr>
        <w:t>，将枢纽元放置在</w:t>
      </w:r>
      <w:r w:rsidRPr="00383D09">
        <w:rPr>
          <w:rFonts w:ascii="Times New Roman" w:hAnsi="Times New Roman" w:cs="Times New Roman" w:hint="eastAsia"/>
          <w:sz w:val="28"/>
          <w:szCs w:val="28"/>
        </w:rPr>
        <w:t>right - 1</w:t>
      </w:r>
      <w:r w:rsidRPr="00383D09">
        <w:rPr>
          <w:rFonts w:ascii="Times New Roman" w:hAnsi="Times New Roman" w:cs="Times New Roman" w:hint="eastAsia"/>
          <w:sz w:val="28"/>
          <w:szCs w:val="28"/>
        </w:rPr>
        <w:t>位置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这样后续的比较可以少比较一次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</w:t>
      </w:r>
      <w:r w:rsidRPr="00383D09">
        <w:rPr>
          <w:rFonts w:ascii="Times New Roman" w:hAnsi="Times New Roman" w:cs="Times New Roman"/>
          <w:color w:val="FF0000"/>
          <w:sz w:val="28"/>
          <w:szCs w:val="28"/>
        </w:rPr>
        <w:t>swap(array[center], array[right - 1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return array[right - 1]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QuickSort(vector&lt;Comparable&gt;&amp; array, int left, int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lastRenderedPageBreak/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if (left + 10 &lt;= righ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mparable pivot = Median3(array, left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int i = lef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int j = right - 1;  // right</w:t>
      </w:r>
      <w:r w:rsidRPr="00383D09">
        <w:rPr>
          <w:rFonts w:ascii="Times New Roman" w:hAnsi="Times New Roman" w:cs="Times New Roman" w:hint="eastAsia"/>
          <w:sz w:val="28"/>
          <w:szCs w:val="28"/>
        </w:rPr>
        <w:t>位置的元素肯定比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  <w:r w:rsidRPr="00383D09">
        <w:rPr>
          <w:rFonts w:ascii="Times New Roman" w:hAnsi="Times New Roman" w:cs="Times New Roman" w:hint="eastAsia"/>
          <w:sz w:val="28"/>
          <w:szCs w:val="28"/>
        </w:rPr>
        <w:t>大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for (; ;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左边小于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while (array[++i] &lt; pivot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右边大于枢纽元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while (pivot &lt; array[--j]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if (i &lt; j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    swap(array[i] , array[j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} else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   break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退出上面的</w:t>
      </w:r>
      <w:r w:rsidRPr="00383D09">
        <w:rPr>
          <w:rFonts w:ascii="Times New Roman" w:hAnsi="Times New Roman" w:cs="Times New Roman" w:hint="eastAsia"/>
          <w:sz w:val="28"/>
          <w:szCs w:val="28"/>
        </w:rPr>
        <w:t>for</w:t>
      </w:r>
      <w:r w:rsidRPr="00383D09">
        <w:rPr>
          <w:rFonts w:ascii="Times New Roman" w:hAnsi="Times New Roman" w:cs="Times New Roman" w:hint="eastAsia"/>
          <w:sz w:val="28"/>
          <w:szCs w:val="28"/>
        </w:rPr>
        <w:t>循环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说明</w:t>
      </w:r>
      <w:r w:rsidRPr="00383D09">
        <w:rPr>
          <w:rFonts w:ascii="Times New Roman" w:hAnsi="Times New Roman" w:cs="Times New Roman" w:hint="eastAsia"/>
          <w:sz w:val="28"/>
          <w:szCs w:val="28"/>
        </w:rPr>
        <w:t>array[i] &gt;= array[right - 1]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交换它们进行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array[i]</w:t>
      </w:r>
      <w:r w:rsidRPr="00383D09">
        <w:rPr>
          <w:rFonts w:ascii="Times New Roman" w:hAnsi="Times New Roman" w:cs="Times New Roman" w:hint="eastAsia"/>
          <w:sz w:val="28"/>
          <w:szCs w:val="28"/>
        </w:rPr>
        <w:t>存储的就是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swap(array[i], array[right - 1]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left</w:t>
      </w:r>
      <w:r w:rsidRPr="00383D09">
        <w:rPr>
          <w:rFonts w:ascii="Times New Roman" w:hAnsi="Times New Roman" w:cs="Times New Roman" w:hint="eastAsia"/>
          <w:sz w:val="28"/>
          <w:szCs w:val="28"/>
        </w:rPr>
        <w:t>到</w:t>
      </w:r>
      <w:r w:rsidRPr="00383D09">
        <w:rPr>
          <w:rFonts w:ascii="Times New Roman" w:hAnsi="Times New Roman" w:cs="Times New Roman" w:hint="eastAsia"/>
          <w:sz w:val="28"/>
          <w:szCs w:val="28"/>
        </w:rPr>
        <w:t>i - 1</w:t>
      </w:r>
      <w:r w:rsidRPr="00383D09">
        <w:rPr>
          <w:rFonts w:ascii="Times New Roman" w:hAnsi="Times New Roman" w:cs="Times New Roman" w:hint="eastAsia"/>
          <w:sz w:val="28"/>
          <w:szCs w:val="28"/>
        </w:rPr>
        <w:t>肯定小于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QuickSort(array, left, i - 1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i + 1</w:t>
      </w:r>
      <w:r w:rsidRPr="00383D09">
        <w:rPr>
          <w:rFonts w:ascii="Times New Roman" w:hAnsi="Times New Roman" w:cs="Times New Roman" w:hint="eastAsia"/>
          <w:sz w:val="28"/>
          <w:szCs w:val="28"/>
        </w:rPr>
        <w:t>到</w:t>
      </w:r>
      <w:r w:rsidRPr="00383D09">
        <w:rPr>
          <w:rFonts w:ascii="Times New Roman" w:hAnsi="Times New Roman" w:cs="Times New Roman" w:hint="eastAsia"/>
          <w:sz w:val="28"/>
          <w:szCs w:val="28"/>
        </w:rPr>
        <w:t>right</w:t>
      </w:r>
      <w:r w:rsidRPr="00383D09">
        <w:rPr>
          <w:rFonts w:ascii="Times New Roman" w:hAnsi="Times New Roman" w:cs="Times New Roman" w:hint="eastAsia"/>
          <w:sz w:val="28"/>
          <w:szCs w:val="28"/>
        </w:rPr>
        <w:t>肯定大于</w:t>
      </w:r>
      <w:r w:rsidRPr="00383D09">
        <w:rPr>
          <w:rFonts w:ascii="Times New Roman" w:hAnsi="Times New Roman" w:cs="Times New Roman" w:hint="eastAsia"/>
          <w:sz w:val="28"/>
          <w:szCs w:val="28"/>
        </w:rPr>
        <w:t>pivot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QuickSort(array, i + 1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 else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如果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left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与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right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之间的差距小于</w:t>
      </w:r>
      <w:r w:rsidRPr="001A4CE7">
        <w:rPr>
          <w:rFonts w:ascii="Times New Roman" w:hAnsi="Times New Roman" w:cs="Times New Roman" w:hint="eastAsia"/>
          <w:color w:val="FF0000"/>
          <w:sz w:val="28"/>
          <w:szCs w:val="28"/>
        </w:rPr>
        <w:t>10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Pr="00383D09">
        <w:rPr>
          <w:rFonts w:ascii="Times New Roman" w:hAnsi="Times New Roman" w:cs="Times New Roman" w:hint="eastAsia"/>
          <w:sz w:val="28"/>
          <w:szCs w:val="28"/>
        </w:rPr>
        <w:t>则执行插入排序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 w:rsidRPr="00383D09">
        <w:rPr>
          <w:rFonts w:ascii="Times New Roman" w:hAnsi="Times New Roman" w:cs="Times New Roman" w:hint="eastAsia"/>
          <w:sz w:val="28"/>
          <w:szCs w:val="28"/>
        </w:rPr>
        <w:t>执行插入排序</w:t>
      </w:r>
      <w:r w:rsidRPr="00383D09">
        <w:rPr>
          <w:rFonts w:ascii="Times New Roman" w:hAnsi="Times New Roman" w:cs="Times New Roman" w:hint="eastAsia"/>
          <w:sz w:val="28"/>
          <w:szCs w:val="28"/>
        </w:rPr>
        <w:t xml:space="preserve">" &lt;&lt; " left = " 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    &lt;&lt; left &lt;&lt; " right = " &lt;&lt; right &lt;&lt;  endl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InsertionSort(array, left, right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template&lt;typename Comparable&gt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void QuickSort(vector&lt;Comparable&gt;&amp; array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QuickSort(array, 0, array.size() - 1)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for (int i = 0; i &lt; array.size(); ++i)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    cout &lt;&lt; array[i] &lt;&lt; " ";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383D09" w:rsidRPr="00383D09" w:rsidRDefault="00383D09" w:rsidP="00383D0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383D09" w:rsidRDefault="00383D09" w:rsidP="00383D0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383D09">
        <w:rPr>
          <w:rFonts w:ascii="Times New Roman" w:hAnsi="Times New Roman" w:cs="Times New Roman"/>
          <w:sz w:val="28"/>
          <w:szCs w:val="28"/>
        </w:rPr>
        <w:t>}</w:t>
      </w:r>
    </w:p>
    <w:p w:rsidR="00383D09" w:rsidRPr="00FB3FC3" w:rsidRDefault="00383D09" w:rsidP="00FB3FC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42264" w:rsidRDefault="0034226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排序要解决一个问题：使用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1000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万个随机元素的文件，找出第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500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万个最大值，要求在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1s</w:t>
      </w:r>
      <w:r w:rsidRPr="00DC2078">
        <w:rPr>
          <w:rFonts w:ascii="Times New Roman" w:hAnsi="Times New Roman" w:cs="Times New Roman" w:hint="eastAsia"/>
          <w:color w:val="FF0000"/>
          <w:sz w:val="28"/>
          <w:szCs w:val="28"/>
        </w:rPr>
        <w:t>左右给出答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C12BD" w:rsidRPr="00962C58" w:rsidRDefault="00EC12B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C12BD" w:rsidRPr="00962C5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47BA" w:rsidRDefault="00D347BA" w:rsidP="00496DB2">
      <w:r>
        <w:separator/>
      </w:r>
    </w:p>
  </w:endnote>
  <w:endnote w:type="continuationSeparator" w:id="1">
    <w:p w:rsidR="00D347BA" w:rsidRDefault="00D347BA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47BA" w:rsidRDefault="00D347BA" w:rsidP="00496DB2">
      <w:r>
        <w:separator/>
      </w:r>
    </w:p>
  </w:footnote>
  <w:footnote w:type="continuationSeparator" w:id="1">
    <w:p w:rsidR="00D347BA" w:rsidRDefault="00D347BA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F7755"/>
    <w:multiLevelType w:val="hybridMultilevel"/>
    <w:tmpl w:val="47C01D7E"/>
    <w:lvl w:ilvl="0" w:tplc="E6A85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95F84"/>
    <w:rsid w:val="00161EC8"/>
    <w:rsid w:val="001A4475"/>
    <w:rsid w:val="001A4CE7"/>
    <w:rsid w:val="001A5F6F"/>
    <w:rsid w:val="001B5D74"/>
    <w:rsid w:val="001D2460"/>
    <w:rsid w:val="002570CD"/>
    <w:rsid w:val="00297D65"/>
    <w:rsid w:val="00342264"/>
    <w:rsid w:val="00361664"/>
    <w:rsid w:val="00383D09"/>
    <w:rsid w:val="003E1767"/>
    <w:rsid w:val="00444BDF"/>
    <w:rsid w:val="00496DB2"/>
    <w:rsid w:val="00526CA1"/>
    <w:rsid w:val="00570C6E"/>
    <w:rsid w:val="00580F94"/>
    <w:rsid w:val="00594136"/>
    <w:rsid w:val="00617674"/>
    <w:rsid w:val="006D5587"/>
    <w:rsid w:val="0076015C"/>
    <w:rsid w:val="007C00B2"/>
    <w:rsid w:val="0080097B"/>
    <w:rsid w:val="008204AB"/>
    <w:rsid w:val="00843687"/>
    <w:rsid w:val="00852079"/>
    <w:rsid w:val="00857C33"/>
    <w:rsid w:val="00890776"/>
    <w:rsid w:val="008A2471"/>
    <w:rsid w:val="008B1EF3"/>
    <w:rsid w:val="0092665D"/>
    <w:rsid w:val="0093104A"/>
    <w:rsid w:val="00962C58"/>
    <w:rsid w:val="0096641E"/>
    <w:rsid w:val="009B22F0"/>
    <w:rsid w:val="009B2A05"/>
    <w:rsid w:val="009C69FC"/>
    <w:rsid w:val="00A0419F"/>
    <w:rsid w:val="00A8294E"/>
    <w:rsid w:val="00A96544"/>
    <w:rsid w:val="00B27272"/>
    <w:rsid w:val="00B35F3E"/>
    <w:rsid w:val="00B923C5"/>
    <w:rsid w:val="00BA0797"/>
    <w:rsid w:val="00BA1B46"/>
    <w:rsid w:val="00BA431E"/>
    <w:rsid w:val="00BE4D2F"/>
    <w:rsid w:val="00C60EBA"/>
    <w:rsid w:val="00C92F22"/>
    <w:rsid w:val="00CC4134"/>
    <w:rsid w:val="00CE5358"/>
    <w:rsid w:val="00D347BA"/>
    <w:rsid w:val="00D47151"/>
    <w:rsid w:val="00D64E15"/>
    <w:rsid w:val="00D85788"/>
    <w:rsid w:val="00D86CA8"/>
    <w:rsid w:val="00DC1052"/>
    <w:rsid w:val="00DC1478"/>
    <w:rsid w:val="00DC2078"/>
    <w:rsid w:val="00DD392C"/>
    <w:rsid w:val="00E10406"/>
    <w:rsid w:val="00E230D4"/>
    <w:rsid w:val="00E45B12"/>
    <w:rsid w:val="00E758BD"/>
    <w:rsid w:val="00EC12BD"/>
    <w:rsid w:val="00ED6531"/>
    <w:rsid w:val="00F2562D"/>
    <w:rsid w:val="00F90E55"/>
    <w:rsid w:val="00FB3F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1A447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9</Pages>
  <Words>989</Words>
  <Characters>5640</Characters>
  <Application>Microsoft Office Word</Application>
  <DocSecurity>0</DocSecurity>
  <Lines>47</Lines>
  <Paragraphs>13</Paragraphs>
  <ScaleCrop>false</ScaleCrop>
  <Company/>
  <LinksUpToDate>false</LinksUpToDate>
  <CharactersWithSpaces>6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56</cp:revision>
  <dcterms:created xsi:type="dcterms:W3CDTF">2015-02-03T01:58:00Z</dcterms:created>
  <dcterms:modified xsi:type="dcterms:W3CDTF">2017-02-19T02:09:00Z</dcterms:modified>
</cp:coreProperties>
</file>